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24D938" w14:textId="62AEF0CB" w:rsidR="00030552" w:rsidRPr="00E16131" w:rsidRDefault="00017121" w:rsidP="00D805E1">
      <w:pPr>
        <w:pStyle w:val="Title"/>
        <w:rPr>
          <w:b w:val="0"/>
        </w:rPr>
      </w:pPr>
      <w:r w:rsidRPr="00DE5FD9">
        <w:rPr>
          <w:szCs w:val="32"/>
        </w:rPr>
        <w:t xml:space="preserve">Math 1015 - </w:t>
      </w:r>
      <w:r w:rsidR="00EA52E5" w:rsidRPr="00E16131">
        <w:t>Section 5.4</w:t>
      </w:r>
      <w:r w:rsidR="00030552" w:rsidRPr="00E16131">
        <w:tab/>
        <w:t>Exponential and Logarithmic Equations</w:t>
      </w:r>
    </w:p>
    <w:p w14:paraId="05AE1450" w14:textId="77777777"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14:paraId="024DE1CF" w14:textId="77777777" w:rsidR="00E16131" w:rsidRPr="00E16131" w:rsidRDefault="00E16131" w:rsidP="008D472F">
      <w:pPr>
        <w:spacing w:after="240"/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>Recall the following definitions and propert</w:t>
      </w:r>
      <w:r w:rsidR="00D805E1">
        <w:rPr>
          <w:rFonts w:asciiTheme="minorHAnsi" w:hAnsiTheme="minorHAnsi" w:cstheme="minorHAnsi"/>
          <w:color w:val="000000" w:themeColor="text1"/>
        </w:rPr>
        <w:t>ies</w:t>
      </w:r>
      <w:r w:rsidR="00DD6116">
        <w:rPr>
          <w:rFonts w:asciiTheme="minorHAnsi" w:hAnsiTheme="minorHAnsi" w:cstheme="minorHAnsi"/>
          <w:color w:val="000000" w:themeColor="text1"/>
        </w:rPr>
        <w:t xml:space="preserve"> from earlier in this chapter</w: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14:paraId="00DC8424" w14:textId="77777777"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14:paraId="26C60690" w14:textId="77777777" w:rsidR="00DD6116" w:rsidRDefault="00191058" w:rsidP="00E16131">
      <w:pPr>
        <w:pStyle w:val="NormalText"/>
        <w:rPr>
          <w:rFonts w:asciiTheme="minorHAnsi" w:hAnsiTheme="minorHAnsi" w:cstheme="minorHAnsi"/>
          <w:b/>
          <w:color w:val="000000" w:themeColor="text1"/>
          <w:sz w:val="24"/>
          <w:szCs w:val="24"/>
        </w:rPr>
      </w:pPr>
      <w:r>
        <w:rPr>
          <w:rFonts w:asciiTheme="minorHAnsi" w:hAnsiTheme="minorHAnsi" w:cstheme="minorHAnsi"/>
          <w:color w:val="000000" w:themeColor="text1"/>
          <w:sz w:val="24"/>
          <w:szCs w:val="24"/>
        </w:rPr>
        <w:t>D</w:t>
      </w:r>
      <w:r w:rsidR="00E16131" w:rsidRPr="00E16131">
        <w:rPr>
          <w:rFonts w:asciiTheme="minorHAnsi" w:hAnsiTheme="minorHAnsi" w:cstheme="minorHAnsi"/>
          <w:b/>
          <w:color w:val="000000" w:themeColor="text1"/>
          <w:sz w:val="24"/>
          <w:szCs w:val="24"/>
        </w:rPr>
        <w:t>efinition of the Logarithmic Function</w:t>
      </w:r>
    </w:p>
    <w:p w14:paraId="15F6969B" w14:textId="77777777" w:rsidR="00E16131" w:rsidRPr="00E16131" w:rsidRDefault="00191058" w:rsidP="008D472F">
      <w:pPr>
        <w:pStyle w:val="NormalText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>
        <w:rPr>
          <w:rFonts w:asciiTheme="minorHAnsi" w:hAnsiTheme="minorHAnsi" w:cstheme="minorHAnsi"/>
          <w:color w:val="000000" w:themeColor="text1"/>
          <w:sz w:val="24"/>
          <w:szCs w:val="24"/>
        </w:rPr>
        <w:t>F</w:t>
      </w:r>
      <w:r w:rsidR="00E16131" w:rsidRP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or </w:t>
      </w:r>
      <w:r w:rsidR="00D805E1" w:rsidRPr="00E16131">
        <w:rPr>
          <w:rFonts w:asciiTheme="minorHAnsi" w:hAnsiTheme="minorHAnsi" w:cstheme="minorHAnsi"/>
          <w:color w:val="000000" w:themeColor="text1"/>
          <w:position w:val="-10"/>
          <w:sz w:val="24"/>
          <w:szCs w:val="24"/>
        </w:rPr>
        <w:object w:dxaOrig="2040" w:dyaOrig="320" w14:anchorId="5A284C48">
          <v:shape id="_x0000_i1026" type="#_x0000_t75" alt="x greater than 0 comma b greater than 0 comma and b not equal to 1" style="width:102pt;height:15.5pt" o:ole="">
            <v:imagedata r:id="rId8" o:title=""/>
          </v:shape>
          <o:OLEObject Type="Embed" ProgID="Equation.DSMT4" ShapeID="_x0000_i1026" DrawAspect="Content" ObjectID="_1746266145" r:id="rId9"/>
        </w:object>
      </w:r>
      <w:r w:rsidR="00E16131" w:rsidRP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D805E1" w:rsidRPr="00E16131">
        <w:rPr>
          <w:rFonts w:asciiTheme="minorHAnsi" w:hAnsiTheme="minorHAnsi" w:cstheme="minorHAnsi"/>
          <w:color w:val="000000" w:themeColor="text1"/>
          <w:position w:val="-12"/>
          <w:sz w:val="24"/>
          <w:szCs w:val="24"/>
        </w:rPr>
        <w:object w:dxaOrig="1020" w:dyaOrig="360" w14:anchorId="57035C8B">
          <v:shape id="_x0000_i1027" type="#_x0000_t75" alt="y equals log subscript b x" style="width:51pt;height:18pt" o:ole="">
            <v:imagedata r:id="rId10" o:title=""/>
          </v:shape>
          <o:OLEObject Type="Embed" ProgID="Equation.DSMT4" ShapeID="_x0000_i1027" DrawAspect="Content" ObjectID="_1746266146" r:id="rId11"/>
        </w:object>
      </w:r>
      <w:r w:rsidR="00E16131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f and only if</w:t>
      </w:r>
      <w:r w:rsidR="00D805E1" w:rsidRPr="00E16131">
        <w:rPr>
          <w:rFonts w:asciiTheme="minorHAnsi" w:hAnsiTheme="minorHAnsi" w:cstheme="minorHAnsi"/>
          <w:color w:val="000000" w:themeColor="text1"/>
          <w:position w:val="-6"/>
          <w:sz w:val="24"/>
          <w:szCs w:val="24"/>
        </w:rPr>
        <w:object w:dxaOrig="680" w:dyaOrig="340" w14:anchorId="37021A09">
          <v:shape id="_x0000_i1028" type="#_x0000_t75" alt="x equals b to the power y" style="width:34pt;height:17.5pt" o:ole="">
            <v:imagedata r:id="rId12" o:title=""/>
          </v:shape>
          <o:OLEObject Type="Embed" ProgID="Equation.DSMT4" ShapeID="_x0000_i1028" DrawAspect="Content" ObjectID="_1746266147" r:id="rId13"/>
        </w:object>
      </w:r>
      <w:r w:rsidR="00E16131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2FFC65E7" w14:textId="77777777" w:rsidR="00E16131" w:rsidRPr="00E16131" w:rsidRDefault="00E16131" w:rsidP="00E16131">
      <w:pPr>
        <w:pStyle w:val="NormalText"/>
        <w:rPr>
          <w:rFonts w:asciiTheme="minorHAnsi" w:hAnsiTheme="minorHAnsi" w:cstheme="minorHAnsi"/>
          <w:b/>
          <w:color w:val="000000" w:themeColor="text1"/>
          <w:sz w:val="24"/>
          <w:szCs w:val="24"/>
        </w:rPr>
      </w:pPr>
    </w:p>
    <w:p w14:paraId="00DE29D9" w14:textId="77777777" w:rsidR="00DD6116" w:rsidRDefault="00E16131" w:rsidP="00DD6116">
      <w:pPr>
        <w:spacing w:after="60"/>
        <w:rPr>
          <w:rFonts w:asciiTheme="minorHAnsi" w:hAnsiTheme="minorHAnsi" w:cstheme="minorHAnsi"/>
          <w:b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 xml:space="preserve">Logarithm Property of </w:t>
      </w:r>
      <w:r w:rsidRPr="00191058">
        <w:rPr>
          <w:rFonts w:asciiTheme="minorHAnsi" w:hAnsiTheme="minorHAnsi" w:cstheme="minorHAnsi"/>
          <w:b/>
          <w:color w:val="000000" w:themeColor="text1"/>
        </w:rPr>
        <w:t>Equality</w:t>
      </w:r>
    </w:p>
    <w:p w14:paraId="65F81A45" w14:textId="77777777" w:rsidR="00E16131" w:rsidRPr="00DD6116" w:rsidRDefault="00191058" w:rsidP="008D472F">
      <w:pPr>
        <w:spacing w:after="24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I</w:t>
      </w:r>
      <w:r w:rsidR="00E16131" w:rsidRPr="00E16131">
        <w:rPr>
          <w:rFonts w:asciiTheme="minorHAnsi" w:hAnsiTheme="minorHAnsi" w:cstheme="minorHAnsi"/>
          <w:color w:val="000000" w:themeColor="text1"/>
        </w:rPr>
        <w:t>f a logarithmic equation can be written in the form</w:t>
      </w:r>
      <w:r w:rsidR="00DD6116">
        <w:rPr>
          <w:rFonts w:asciiTheme="minorHAnsi" w:hAnsiTheme="minorHAnsi" w:cstheme="minorHAnsi"/>
          <w:color w:val="000000" w:themeColor="text1"/>
        </w:rPr>
        <w:t xml:space="preserve"> </w:t>
      </w:r>
      <w:r w:rsidR="00E16131" w:rsidRPr="00E16131">
        <w:rPr>
          <w:rFonts w:asciiTheme="minorHAnsi" w:hAnsiTheme="minorHAnsi" w:cstheme="minorHAnsi"/>
          <w:color w:val="000000" w:themeColor="text1"/>
          <w:position w:val="-16"/>
        </w:rPr>
        <w:object w:dxaOrig="1500" w:dyaOrig="400" w14:anchorId="66ADA76E">
          <v:shape id="_x0000_i1029" type="#_x0000_t75" alt="log subscript b u equals log subscript b v" style="width:75pt;height:20.5pt" o:ole="">
            <v:imagedata r:id="rId14" o:title=""/>
          </v:shape>
          <o:OLEObject Type="Embed" ProgID="Equation.DSMT4" ShapeID="_x0000_i1029" DrawAspect="Content" ObjectID="_1746266148" r:id="rId15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>, then</w:t>
      </w:r>
      <w:r w:rsidR="00E16131" w:rsidRPr="00E16131">
        <w:rPr>
          <w:rFonts w:asciiTheme="minorHAnsi" w:hAnsiTheme="minorHAnsi" w:cstheme="minorHAnsi"/>
          <w:color w:val="000000" w:themeColor="text1"/>
          <w:position w:val="-6"/>
        </w:rPr>
        <w:object w:dxaOrig="540" w:dyaOrig="220" w14:anchorId="2EFD10D6">
          <v:shape id="_x0000_i1030" type="#_x0000_t75" alt="u equals v" style="width:27pt;height:11.5pt" o:ole="">
            <v:imagedata r:id="rId16" o:title=""/>
          </v:shape>
          <o:OLEObject Type="Embed" ProgID="Equation.DSMT4" ShapeID="_x0000_i1030" DrawAspect="Content" ObjectID="_1746266149" r:id="rId17"/>
        </w:object>
      </w:r>
      <w:r>
        <w:rPr>
          <w:rFonts w:asciiTheme="minorHAnsi" w:hAnsiTheme="minorHAnsi" w:cstheme="minorHAnsi"/>
          <w:color w:val="000000" w:themeColor="text1"/>
        </w:rPr>
        <w:t>.  F</w:t>
      </w:r>
      <w:r w:rsidR="00E16131" w:rsidRPr="00E16131">
        <w:rPr>
          <w:rFonts w:asciiTheme="minorHAnsi" w:hAnsiTheme="minorHAnsi" w:cstheme="minorHAnsi"/>
          <w:color w:val="000000" w:themeColor="text1"/>
        </w:rPr>
        <w:t>urthermore, if</w:t>
      </w:r>
      <w:r w:rsidR="00E16131" w:rsidRPr="00E16131">
        <w:rPr>
          <w:rFonts w:asciiTheme="minorHAnsi" w:hAnsiTheme="minorHAnsi" w:cstheme="minorHAnsi"/>
          <w:color w:val="000000" w:themeColor="text1"/>
          <w:position w:val="-6"/>
        </w:rPr>
        <w:object w:dxaOrig="540" w:dyaOrig="220" w14:anchorId="3D7BAE78">
          <v:shape id="_x0000_i1031" type="#_x0000_t75" alt="u equals v" style="width:27pt;height:11.5pt" o:ole="">
            <v:imagedata r:id="rId16" o:title=""/>
          </v:shape>
          <o:OLEObject Type="Embed" ProgID="Equation.DSMT4" ShapeID="_x0000_i1031" DrawAspect="Content" ObjectID="_1746266150" r:id="rId18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 xml:space="preserve">, then </w:t>
      </w:r>
      <w:r w:rsidR="00E16131" w:rsidRPr="00E16131">
        <w:rPr>
          <w:rFonts w:asciiTheme="minorHAnsi" w:hAnsiTheme="minorHAnsi" w:cstheme="minorHAnsi"/>
          <w:color w:val="000000" w:themeColor="text1"/>
          <w:position w:val="-16"/>
        </w:rPr>
        <w:object w:dxaOrig="1500" w:dyaOrig="400" w14:anchorId="4CE10B6F">
          <v:shape id="_x0000_i1032" type="#_x0000_t75" alt="log subscript b u equals log subscript b v" style="width:75pt;height:20.5pt" o:ole="">
            <v:imagedata r:id="rId14" o:title=""/>
          </v:shape>
          <o:OLEObject Type="Embed" ProgID="Equation.DSMT4" ShapeID="_x0000_i1032" DrawAspect="Content" ObjectID="_1746266151" r:id="rId19"/>
        </w:object>
      </w:r>
      <w:r w:rsidR="00E16131" w:rsidRPr="00E16131">
        <w:rPr>
          <w:rFonts w:asciiTheme="minorHAnsi" w:hAnsiTheme="minorHAnsi" w:cstheme="minorHAnsi"/>
          <w:color w:val="000000" w:themeColor="text1"/>
        </w:rPr>
        <w:t>.</w:t>
      </w:r>
    </w:p>
    <w:p w14:paraId="7A14C69B" w14:textId="77777777" w:rsidR="00E16131" w:rsidRPr="00E16131" w:rsidRDefault="00E16131" w:rsidP="00E16131">
      <w:pPr>
        <w:rPr>
          <w:rFonts w:asciiTheme="minorHAnsi" w:hAnsiTheme="minorHAnsi" w:cstheme="minorHAnsi"/>
          <w:b/>
          <w:color w:val="000000" w:themeColor="text1"/>
        </w:rPr>
      </w:pPr>
    </w:p>
    <w:p w14:paraId="0A142DD6" w14:textId="77777777" w:rsidR="00E16131" w:rsidRPr="00E16131" w:rsidRDefault="00E16131" w:rsidP="0006532B">
      <w:pPr>
        <w:spacing w:after="60"/>
        <w:rPr>
          <w:rFonts w:asciiTheme="minorHAnsi" w:hAnsiTheme="minorHAnsi" w:cstheme="minorHAnsi"/>
          <w:b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Properties of logarithms</w:t>
      </w:r>
    </w:p>
    <w:p w14:paraId="432F123B" w14:textId="77777777" w:rsidR="00E16131" w:rsidRPr="00E16131" w:rsidRDefault="00E16131" w:rsidP="00E1613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Let </w:t>
      </w:r>
      <w:r w:rsidRPr="00E16131">
        <w:rPr>
          <w:rFonts w:asciiTheme="minorHAnsi" w:hAnsiTheme="minorHAnsi" w:cstheme="minorHAnsi"/>
          <w:color w:val="000000" w:themeColor="text1"/>
          <w:position w:val="-10"/>
        </w:rPr>
        <w:object w:dxaOrig="1120" w:dyaOrig="320" w14:anchorId="708072FE">
          <v:shape id="_x0000_i1033" type="#_x0000_t75" alt="b greater than 0 comma b not equal to 1" style="width:56pt;height:15.5pt" o:ole="">
            <v:imagedata r:id="rId20" o:title=""/>
          </v:shape>
          <o:OLEObject Type="Embed" ProgID="Equation.DSMT4" ShapeID="_x0000_i1033" DrawAspect="Content" ObjectID="_1746266152" r:id="rId21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,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u </w:t>
      </w:r>
      <w:r w:rsidRPr="00E16131">
        <w:rPr>
          <w:rFonts w:asciiTheme="minorHAnsi" w:hAnsiTheme="minorHAnsi" w:cstheme="minorHAnsi"/>
          <w:color w:val="000000" w:themeColor="text1"/>
        </w:rPr>
        <w:t xml:space="preserve">and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v </w:t>
      </w:r>
      <w:r w:rsidRPr="00E16131">
        <w:rPr>
          <w:rFonts w:asciiTheme="minorHAnsi" w:hAnsiTheme="minorHAnsi" w:cstheme="minorHAnsi"/>
          <w:color w:val="000000" w:themeColor="text1"/>
        </w:rPr>
        <w:t xml:space="preserve">represent positive numbers, and </w:t>
      </w:r>
      <w:r w:rsidRPr="00E16131">
        <w:rPr>
          <w:rFonts w:asciiTheme="minorHAnsi" w:hAnsiTheme="minorHAnsi" w:cstheme="minorHAnsi"/>
          <w:i/>
          <w:color w:val="000000" w:themeColor="text1"/>
        </w:rPr>
        <w:t>r</w:t>
      </w:r>
      <w:r w:rsidRPr="00E16131">
        <w:rPr>
          <w:rFonts w:asciiTheme="minorHAnsi" w:hAnsiTheme="minorHAnsi" w:cstheme="minorHAnsi"/>
          <w:color w:val="000000" w:themeColor="text1"/>
        </w:rPr>
        <w:t xml:space="preserve"> be any real number.</w:t>
      </w:r>
    </w:p>
    <w:p w14:paraId="7FDB30B4" w14:textId="77777777" w:rsidR="00E16131" w:rsidRPr="00E16131" w:rsidRDefault="00E16131" w:rsidP="00E16131">
      <w:pPr>
        <w:pStyle w:val="ListParagraph"/>
        <w:numPr>
          <w:ilvl w:val="0"/>
          <w:numId w:val="32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Product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is </w:t>
      </w:r>
      <w:r w:rsidRPr="00E16131">
        <w:rPr>
          <w:rFonts w:asciiTheme="minorHAnsi" w:hAnsiTheme="minorHAnsi" w:cstheme="minorHAnsi"/>
          <w:color w:val="000000" w:themeColor="text1"/>
          <w:position w:val="-12"/>
        </w:rPr>
        <w:object w:dxaOrig="2480" w:dyaOrig="360" w14:anchorId="0AC87A08">
          <v:shape id="_x0000_i1034" type="#_x0000_t75" alt="log subscript b left parenthesis u v right parenthesis equals log subscript b u plus log subscript b v" style="width:124pt;height:18pt" o:ole="">
            <v:imagedata r:id="rId22" o:title=""/>
          </v:shape>
          <o:OLEObject Type="Embed" ProgID="Equation.DSMT4" ShapeID="_x0000_i1034" DrawAspect="Content" ObjectID="_1746266153" r:id="rId23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14:paraId="16E87057" w14:textId="77777777" w:rsidR="00E16131" w:rsidRPr="00E16131" w:rsidRDefault="00E16131" w:rsidP="00E16131">
      <w:pPr>
        <w:pStyle w:val="ListParagraph"/>
        <w:numPr>
          <w:ilvl w:val="0"/>
          <w:numId w:val="32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Quotient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is</w:t>
      </w:r>
      <w:r w:rsidRPr="00E16131">
        <w:rPr>
          <w:rFonts w:asciiTheme="minorHAnsi" w:hAnsiTheme="minorHAnsi" w:cstheme="minorHAnsi"/>
          <w:color w:val="000000" w:themeColor="text1"/>
          <w:position w:val="-24"/>
        </w:rPr>
        <w:object w:dxaOrig="2280" w:dyaOrig="620" w14:anchorId="47FE2CD8">
          <v:shape id="_x0000_i1035" type="#_x0000_t75" alt="log subscript b u over v equals log subscript b u minus log subscript b v" style="width:114pt;height:31pt" o:ole="">
            <v:imagedata r:id="rId24" o:title=""/>
          </v:shape>
          <o:OLEObject Type="Embed" ProgID="Equation.DSMT4" ShapeID="_x0000_i1035" DrawAspect="Content" ObjectID="_1746266154" r:id="rId25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14:paraId="6E2A7253" w14:textId="77777777" w:rsidR="00E16131" w:rsidRPr="00E16131" w:rsidRDefault="00E16131" w:rsidP="008D472F">
      <w:pPr>
        <w:pStyle w:val="ListParagraph"/>
        <w:numPr>
          <w:ilvl w:val="0"/>
          <w:numId w:val="32"/>
        </w:numPr>
        <w:spacing w:after="240"/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The </w:t>
      </w:r>
      <w:r w:rsidRPr="00D805E1">
        <w:rPr>
          <w:rFonts w:asciiTheme="minorHAnsi" w:hAnsiTheme="minorHAnsi" w:cstheme="minorHAnsi"/>
          <w:b/>
          <w:color w:val="000000" w:themeColor="text1"/>
        </w:rPr>
        <w:t>Power Rule for Logarithms</w:t>
      </w:r>
      <w:r w:rsidRPr="00E16131">
        <w:rPr>
          <w:rFonts w:asciiTheme="minorHAnsi" w:hAnsiTheme="minorHAnsi" w:cstheme="minorHAnsi"/>
          <w:color w:val="000000" w:themeColor="text1"/>
        </w:rPr>
        <w:t xml:space="preserve"> is </w:t>
      </w:r>
      <w:r w:rsidRPr="00E16131">
        <w:rPr>
          <w:rFonts w:asciiTheme="minorHAnsi" w:hAnsiTheme="minorHAnsi" w:cstheme="minorHAnsi"/>
          <w:color w:val="000000" w:themeColor="text1"/>
          <w:position w:val="-12"/>
        </w:rPr>
        <w:object w:dxaOrig="1740" w:dyaOrig="400" w14:anchorId="7D0B2D30">
          <v:shape id="_x0000_i1036" type="#_x0000_t75" alt="log subscript b u to the power of r equals r log subscript b u" style="width:87pt;height:20.5pt" o:ole="">
            <v:imagedata r:id="rId26" o:title=""/>
          </v:shape>
          <o:OLEObject Type="Embed" ProgID="Equation.DSMT4" ShapeID="_x0000_i1036" DrawAspect="Content" ObjectID="_1746266155" r:id="rId27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  <w:r w:rsidRPr="00E16131">
        <w:rPr>
          <w:rFonts w:asciiTheme="minorHAnsi" w:hAnsiTheme="minorHAnsi" w:cstheme="minorHAnsi"/>
          <w:color w:val="000000" w:themeColor="text1"/>
        </w:rPr>
        <w:tab/>
      </w:r>
    </w:p>
    <w:p w14:paraId="6D70C73F" w14:textId="77777777" w:rsidR="00E16131" w:rsidRPr="00E16131" w:rsidRDefault="00E16131" w:rsidP="00517AC7">
      <w:pPr>
        <w:rPr>
          <w:rFonts w:asciiTheme="minorHAnsi" w:hAnsiTheme="minorHAnsi" w:cstheme="minorHAnsi"/>
          <w:b/>
          <w:color w:val="000000" w:themeColor="text1"/>
        </w:rPr>
      </w:pPr>
    </w:p>
    <w:p w14:paraId="1A98A7B6" w14:textId="77777777" w:rsidR="00DD6116" w:rsidRDefault="00E16131" w:rsidP="00E1613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Change of Base Formula</w:t>
      </w:r>
    </w:p>
    <w:p w14:paraId="6D66B347" w14:textId="77777777" w:rsidR="00DD6116" w:rsidRDefault="00E16131" w:rsidP="00E1613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For any positive base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499" w:dyaOrig="279" w14:anchorId="30D178A9">
          <v:shape id="_x0000_i1037" type="#_x0000_t75" alt="b is not equal to 1" style="width:25pt;height:14.5pt" o:ole="">
            <v:imagedata r:id="rId28" o:title=""/>
          </v:shape>
          <o:OLEObject Type="Embed" ProgID="Equation.DSMT4" ShapeID="_x0000_i1037" DrawAspect="Content" ObjectID="_1746266156" r:id="rId29"/>
        </w:object>
      </w:r>
      <w:r w:rsidR="00E56770">
        <w:rPr>
          <w:rFonts w:asciiTheme="minorHAnsi" w:hAnsiTheme="minorHAnsi" w:cstheme="minorHAnsi"/>
          <w:color w:val="000000" w:themeColor="text1"/>
        </w:rPr>
        <w:t xml:space="preserve"> </w:t>
      </w:r>
      <w:r w:rsidRPr="00E16131">
        <w:rPr>
          <w:rFonts w:asciiTheme="minorHAnsi" w:hAnsiTheme="minorHAnsi" w:cstheme="minorHAnsi"/>
          <w:color w:val="000000" w:themeColor="text1"/>
        </w:rPr>
        <w:t xml:space="preserve">and for any positive real number </w:t>
      </w:r>
      <w:r w:rsidRPr="00E16131">
        <w:rPr>
          <w:rFonts w:asciiTheme="minorHAnsi" w:hAnsiTheme="minorHAnsi" w:cstheme="minorHAnsi"/>
          <w:i/>
          <w:color w:val="000000" w:themeColor="text1"/>
        </w:rPr>
        <w:t>u</w:t>
      </w:r>
      <w:r w:rsidRPr="00E16131">
        <w:rPr>
          <w:rFonts w:asciiTheme="minorHAnsi" w:hAnsiTheme="minorHAnsi" w:cstheme="minorHAnsi"/>
          <w:color w:val="000000" w:themeColor="text1"/>
        </w:rPr>
        <w:t xml:space="preserve">, then </w:t>
      </w:r>
      <w:r w:rsidRPr="00E16131">
        <w:rPr>
          <w:rFonts w:asciiTheme="minorHAnsi" w:hAnsiTheme="minorHAnsi" w:cstheme="minorHAnsi"/>
          <w:color w:val="000000" w:themeColor="text1"/>
          <w:position w:val="-30"/>
        </w:rPr>
        <w:object w:dxaOrig="1560" w:dyaOrig="680" w14:anchorId="6F0EA65C">
          <v:shape id="_x0000_i1038" type="#_x0000_t75" alt="log subscript b u equals fraction numerator log subscript a u over denominator log subscript a b end fraction" style="width:78pt;height:34pt" o:ole="">
            <v:imagedata r:id="rId30" o:title=""/>
          </v:shape>
          <o:OLEObject Type="Embed" ProgID="Equation.DSMT4" ShapeID="_x0000_i1038" DrawAspect="Content" ObjectID="_1746266157" r:id="rId31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 where </w:t>
      </w:r>
      <w:r w:rsidRPr="00E16131">
        <w:rPr>
          <w:rFonts w:asciiTheme="minorHAnsi" w:hAnsiTheme="minorHAnsi" w:cstheme="minorHAnsi"/>
          <w:i/>
          <w:color w:val="000000" w:themeColor="text1"/>
        </w:rPr>
        <w:t xml:space="preserve">a </w:t>
      </w:r>
      <w:r w:rsidRPr="00E16131">
        <w:rPr>
          <w:rFonts w:asciiTheme="minorHAnsi" w:hAnsiTheme="minorHAnsi" w:cstheme="minorHAnsi"/>
          <w:color w:val="000000" w:themeColor="text1"/>
        </w:rPr>
        <w:t xml:space="preserve">is any positive number such that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520" w:dyaOrig="279" w14:anchorId="201115C1">
          <v:shape id="_x0000_i1039" type="#_x0000_t75" alt="a is not equal to 1" style="width:26.5pt;height:14.5pt" o:ole="">
            <v:imagedata r:id="rId32" o:title=""/>
          </v:shape>
          <o:OLEObject Type="Embed" ProgID="Equation.DSMT4" ShapeID="_x0000_i1039" DrawAspect="Content" ObjectID="_1746266158" r:id="rId33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.  Note that the preferred choices for </w:t>
      </w:r>
      <w:r w:rsidRPr="00E16131">
        <w:rPr>
          <w:rFonts w:asciiTheme="minorHAnsi" w:hAnsiTheme="minorHAnsi" w:cstheme="minorHAnsi"/>
          <w:i/>
          <w:color w:val="000000" w:themeColor="text1"/>
        </w:rPr>
        <w:t>a</w:t>
      </w:r>
      <w:r w:rsidR="00191058">
        <w:rPr>
          <w:rFonts w:asciiTheme="minorHAnsi" w:hAnsiTheme="minorHAnsi" w:cstheme="minorHAnsi"/>
          <w:color w:val="000000" w:themeColor="text1"/>
        </w:rPr>
        <w:t xml:space="preserve"> </w:t>
      </w:r>
      <w:r w:rsidRPr="00E16131">
        <w:rPr>
          <w:rFonts w:asciiTheme="minorHAnsi" w:hAnsiTheme="minorHAnsi" w:cstheme="minorHAnsi"/>
          <w:color w:val="000000" w:themeColor="text1"/>
        </w:rPr>
        <w:t>are</w:t>
      </w:r>
      <w:r w:rsidR="00B01125">
        <w:rPr>
          <w:rFonts w:asciiTheme="minorHAnsi" w:hAnsiTheme="minorHAnsi" w:cstheme="minorHAnsi"/>
          <w:color w:val="000000" w:themeColor="text1"/>
        </w:rPr>
        <w:t xml:space="preserve"> usually</w:t>
      </w:r>
      <w:r w:rsidRPr="00E16131">
        <w:rPr>
          <w:rFonts w:asciiTheme="minorHAnsi" w:hAnsiTheme="minorHAnsi" w:cstheme="minorHAnsi"/>
          <w:color w:val="000000" w:themeColor="text1"/>
        </w:rPr>
        <w:t xml:space="preserve"> 10 and </w:t>
      </w:r>
      <w:r w:rsidRPr="00E16131">
        <w:rPr>
          <w:rFonts w:asciiTheme="minorHAnsi" w:hAnsiTheme="minorHAnsi" w:cstheme="minorHAnsi"/>
          <w:i/>
          <w:color w:val="000000" w:themeColor="text1"/>
        </w:rPr>
        <w:t>e</w: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14:paraId="17F8938C" w14:textId="77777777" w:rsidR="00621558" w:rsidRPr="00E16131" w:rsidRDefault="00DD6116" w:rsidP="0006532B">
      <w:pPr>
        <w:pStyle w:val="Heading1"/>
      </w:pPr>
      <w:r>
        <w:br w:type="page"/>
      </w:r>
      <w:r w:rsidR="0092053A" w:rsidRPr="00E16131">
        <w:lastRenderedPageBreak/>
        <w:t>Objective 1</w:t>
      </w:r>
      <w:r w:rsidR="00A31AC1" w:rsidRPr="00E16131">
        <w:t>:</w:t>
      </w:r>
      <w:r w:rsidR="0092053A" w:rsidRPr="00E16131">
        <w:tab/>
        <w:t>Solving Exponential E</w:t>
      </w:r>
      <w:r w:rsidR="00621558" w:rsidRPr="00E16131">
        <w:t xml:space="preserve">quations </w:t>
      </w:r>
    </w:p>
    <w:p w14:paraId="364112F0" w14:textId="77777777" w:rsidR="00B33716" w:rsidRDefault="00B33716" w:rsidP="00621558">
      <w:pPr>
        <w:rPr>
          <w:rFonts w:asciiTheme="minorHAnsi" w:hAnsiTheme="minorHAnsi" w:cstheme="minorHAnsi"/>
          <w:b/>
          <w:color w:val="000000" w:themeColor="text1"/>
        </w:rPr>
      </w:pPr>
    </w:p>
    <w:p w14:paraId="79805A0D" w14:textId="77777777" w:rsidR="00D805E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form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800" w:dyaOrig="340" w14:anchorId="4A7C4A2E">
          <v:shape id="_x0000_i1040" type="#_x0000_t75" alt="b to the power u equals b to the power v" style="width:40pt;height:17.5pt" o:ole="">
            <v:imagedata r:id="rId34" o:title=""/>
          </v:shape>
          <o:OLEObject Type="Embed" ProgID="Equation.DSMT4" ShapeID="_x0000_i1040" DrawAspect="Content" ObjectID="_1746266159" r:id="rId35"/>
        </w:object>
      </w:r>
      <w:r w:rsidRPr="00E16131">
        <w:rPr>
          <w:rFonts w:asciiTheme="minorHAnsi" w:hAnsiTheme="minorHAnsi" w:cstheme="minorHAnsi"/>
          <w:color w:val="000000" w:themeColor="text1"/>
        </w:rPr>
        <w:t>, then solve the equation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560" w:dyaOrig="220" w14:anchorId="1D36A1FA">
          <v:shape id="_x0000_i1041" type="#_x0000_t75" alt="u equals v" style="width:27.5pt;height:11.5pt" o:ole="">
            <v:imagedata r:id="rId36" o:title=""/>
          </v:shape>
          <o:OLEObject Type="Embed" ProgID="Equation.DSMT4" ShapeID="_x0000_i1041" DrawAspect="Content" ObjectID="_1746266160" r:id="rId37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14:paraId="4C0B8EE5" w14:textId="77777777"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</w:p>
    <w:p w14:paraId="7275CFDD" w14:textId="77777777"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form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700" w:dyaOrig="340" w14:anchorId="53F0B070">
          <v:shape id="_x0000_i1042" type="#_x0000_t75" alt="b to the power u equals c" style="width:35pt;height:17.5pt;mso-position-vertical:absolute" o:ole="">
            <v:imagedata r:id="rId38" o:title=""/>
          </v:shape>
          <o:OLEObject Type="Embed" ProgID="Equation.DSMT4" ShapeID="_x0000_i1042" DrawAspect="Content" ObjectID="_1746266161" r:id="rId39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where </w:t>
      </w:r>
      <w:r w:rsidRPr="00E16131">
        <w:rPr>
          <w:rFonts w:asciiTheme="minorHAnsi" w:hAnsiTheme="minorHAnsi" w:cstheme="minorHAnsi"/>
          <w:b/>
          <w:i/>
          <w:color w:val="000000" w:themeColor="text1"/>
        </w:rPr>
        <w:t>c</w:t>
      </w:r>
      <w:r w:rsidRPr="00E16131">
        <w:rPr>
          <w:rFonts w:asciiTheme="minorHAnsi" w:hAnsiTheme="minorHAnsi" w:cstheme="minorHAnsi"/>
          <w:color w:val="000000" w:themeColor="text1"/>
        </w:rPr>
        <w:t xml:space="preserve"> is a constant not equal to </w:t>
      </w:r>
      <w:r w:rsidRPr="00E16131">
        <w:rPr>
          <w:rFonts w:asciiTheme="minorHAnsi" w:hAnsiTheme="minorHAnsi" w:cstheme="minorHAnsi"/>
          <w:b/>
          <w:i/>
          <w:color w:val="000000" w:themeColor="text1"/>
        </w:rPr>
        <w:t>b</w: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14:paraId="2CB447F9" w14:textId="77777777" w:rsidR="00D805E1" w:rsidRPr="00E16131" w:rsidRDefault="00D805E1" w:rsidP="00D805E1">
      <w:pPr>
        <w:numPr>
          <w:ilvl w:val="0"/>
          <w:numId w:val="30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Rewrite the equation in logarithmic form using the Definition of a Logarithmic Function.</w:t>
      </w:r>
    </w:p>
    <w:p w14:paraId="1B39EA82" w14:textId="77777777" w:rsidR="00D805E1" w:rsidRPr="00E16131" w:rsidRDefault="00D805E1" w:rsidP="00D805E1">
      <w:pPr>
        <w:numPr>
          <w:ilvl w:val="0"/>
          <w:numId w:val="30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Solve for the given variable and use the Change of Base Formula to evaluate.</w:t>
      </w:r>
    </w:p>
    <w:p w14:paraId="17E648E8" w14:textId="77777777" w:rsidR="00D805E1" w:rsidRDefault="00D805E1" w:rsidP="00621558">
      <w:pPr>
        <w:rPr>
          <w:rFonts w:asciiTheme="minorHAnsi" w:hAnsiTheme="minorHAnsi" w:cstheme="minorHAnsi"/>
          <w:b/>
          <w:color w:val="000000" w:themeColor="text1"/>
        </w:rPr>
      </w:pPr>
    </w:p>
    <w:p w14:paraId="7887B149" w14:textId="77777777"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not be written in the form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800" w:dyaOrig="340" w14:anchorId="53AD9081">
          <v:shape id="_x0000_i1043" type="#_x0000_t75" alt="b to the power u equals b to the power v" style="width:40pt;height:17.5pt" o:ole="">
            <v:imagedata r:id="rId34" o:title=""/>
          </v:shape>
          <o:OLEObject Type="Embed" ProgID="Equation.DSMT4" ShapeID="_x0000_i1043" DrawAspect="Content" ObjectID="_1746266162" r:id="rId40"/>
        </w:object>
      </w:r>
      <w:r w:rsidRPr="00E16131">
        <w:rPr>
          <w:rFonts w:asciiTheme="minorHAnsi" w:hAnsiTheme="minorHAnsi" w:cstheme="minorHAnsi"/>
          <w:color w:val="000000" w:themeColor="text1"/>
        </w:rPr>
        <w:t xml:space="preserve"> or </w:t>
      </w:r>
      <w:r w:rsidRPr="00E16131">
        <w:rPr>
          <w:rFonts w:asciiTheme="minorHAnsi" w:hAnsiTheme="minorHAnsi" w:cstheme="minorHAnsi"/>
          <w:color w:val="000000" w:themeColor="text1"/>
          <w:position w:val="-6"/>
        </w:rPr>
        <w:object w:dxaOrig="700" w:dyaOrig="340" w14:anchorId="448D7A35">
          <v:shape id="_x0000_i1044" type="#_x0000_t75" alt="b to the power u equals c" style="width:35pt;height:17.5pt;mso-position-vertical:absolute" o:ole="">
            <v:imagedata r:id="rId38" o:title=""/>
          </v:shape>
          <o:OLEObject Type="Embed" ProgID="Equation.DSMT4" ShapeID="_x0000_i1044" DrawAspect="Content" ObjectID="_1746266163" r:id="rId41"/>
        </w:objec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14:paraId="08A948E4" w14:textId="77777777" w:rsidR="00D805E1" w:rsidRPr="00E1613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 Use the Logarithm Property of Equality to “take the log of both sides” (base 10 or base </w:t>
      </w:r>
      <w:r w:rsidRPr="00E16131">
        <w:rPr>
          <w:rFonts w:asciiTheme="minorHAnsi" w:hAnsiTheme="minorHAnsi" w:cstheme="minorHAnsi"/>
          <w:i/>
          <w:color w:val="000000" w:themeColor="text1"/>
        </w:rPr>
        <w:t>e</w:t>
      </w:r>
      <w:r w:rsidRPr="00E16131">
        <w:rPr>
          <w:rFonts w:asciiTheme="minorHAnsi" w:hAnsiTheme="minorHAnsi" w:cstheme="minorHAnsi"/>
          <w:color w:val="000000" w:themeColor="text1"/>
        </w:rPr>
        <w:t>).</w:t>
      </w:r>
    </w:p>
    <w:p w14:paraId="615E009C" w14:textId="77777777" w:rsidR="00D805E1" w:rsidRPr="00D805E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 xml:space="preserve"> Use the Power Rule of Logarithms to “bring down” any exponents.</w:t>
      </w:r>
    </w:p>
    <w:p w14:paraId="6E4A39D6" w14:textId="77777777" w:rsidR="00D805E1" w:rsidRPr="00D805E1" w:rsidRDefault="00D805E1" w:rsidP="00D805E1">
      <w:pPr>
        <w:numPr>
          <w:ilvl w:val="0"/>
          <w:numId w:val="31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 xml:space="preserve"> Solve for the given variable.</w:t>
      </w:r>
    </w:p>
    <w:p w14:paraId="3099A66D" w14:textId="77777777" w:rsidR="00DD6116" w:rsidRDefault="00DD6116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11927BCB" w14:textId="77777777" w:rsidR="00030552" w:rsidRPr="00E16131" w:rsidRDefault="00030552" w:rsidP="0006532B">
      <w:pPr>
        <w:pStyle w:val="Heading1"/>
      </w:pPr>
      <w:r w:rsidRPr="00E16131">
        <w:lastRenderedPageBreak/>
        <w:t>Objective 2</w:t>
      </w:r>
      <w:r w:rsidR="000A736E" w:rsidRPr="00E16131">
        <w:t>:</w:t>
      </w:r>
      <w:r w:rsidRPr="00E16131">
        <w:tab/>
        <w:t xml:space="preserve">Solving </w:t>
      </w:r>
      <w:r w:rsidR="00A2271D" w:rsidRPr="00E16131">
        <w:t>Logarithmic E</w:t>
      </w:r>
      <w:r w:rsidRPr="00E16131">
        <w:t>quations</w:t>
      </w:r>
    </w:p>
    <w:p w14:paraId="3BA3C635" w14:textId="77777777" w:rsidR="000F259E" w:rsidRDefault="000F259E" w:rsidP="00EC7ADC">
      <w:pPr>
        <w:rPr>
          <w:rFonts w:asciiTheme="minorHAnsi" w:hAnsiTheme="minorHAnsi" w:cstheme="minorHAnsi"/>
          <w:b/>
          <w:color w:val="000000" w:themeColor="text1"/>
        </w:rPr>
      </w:pPr>
    </w:p>
    <w:p w14:paraId="14F7A038" w14:textId="77777777" w:rsidR="00D805E1" w:rsidRPr="00E1613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 be written in the form </w:t>
      </w:r>
      <w:r w:rsidR="00DD6116" w:rsidRPr="00E16131">
        <w:rPr>
          <w:rFonts w:asciiTheme="minorHAnsi" w:hAnsiTheme="minorHAnsi" w:cstheme="minorHAnsi"/>
          <w:color w:val="000000" w:themeColor="text1"/>
          <w:position w:val="-12"/>
        </w:rPr>
        <w:object w:dxaOrig="1480" w:dyaOrig="360" w14:anchorId="029618D3">
          <v:shape id="_x0000_i1045" type="#_x0000_t75" alt="log subscript b u equals log subscript b v" style="width:74pt;height:18pt" o:ole="">
            <v:imagedata r:id="rId42" o:title=""/>
          </v:shape>
          <o:OLEObject Type="Embed" ProgID="Equation.DSMT4" ShapeID="_x0000_i1045" DrawAspect="Content" ObjectID="_1746266164" r:id="rId43"/>
        </w:object>
      </w:r>
      <w:r w:rsidRPr="00E16131">
        <w:rPr>
          <w:rFonts w:asciiTheme="minorHAnsi" w:hAnsiTheme="minorHAnsi" w:cstheme="minorHAnsi"/>
          <w:color w:val="000000" w:themeColor="text1"/>
        </w:rPr>
        <w:t>, then solve the equation</w:t>
      </w:r>
      <w:r w:rsidR="00DD6116" w:rsidRPr="00E16131">
        <w:rPr>
          <w:rFonts w:asciiTheme="minorHAnsi" w:hAnsiTheme="minorHAnsi" w:cstheme="minorHAnsi"/>
          <w:color w:val="000000" w:themeColor="text1"/>
          <w:position w:val="-6"/>
        </w:rPr>
        <w:object w:dxaOrig="560" w:dyaOrig="220" w14:anchorId="53431AC3">
          <v:shape id="_x0000_i1046" type="#_x0000_t75" alt="u equals v" style="width:27.5pt;height:11.5pt" o:ole="">
            <v:imagedata r:id="rId36" o:title=""/>
          </v:shape>
          <o:OLEObject Type="Embed" ProgID="Equation.DSMT4" ShapeID="_x0000_i1046" DrawAspect="Content" ObjectID="_1746266165" r:id="rId44"/>
        </w:object>
      </w:r>
      <w:r w:rsidRPr="00E16131">
        <w:rPr>
          <w:rFonts w:asciiTheme="minorHAnsi" w:hAnsiTheme="minorHAnsi" w:cstheme="minorHAnsi"/>
          <w:color w:val="000000" w:themeColor="text1"/>
        </w:rPr>
        <w:t>.</w:t>
      </w:r>
    </w:p>
    <w:p w14:paraId="7ACA4A53" w14:textId="77777777" w:rsidR="00D805E1" w:rsidRPr="00E16131" w:rsidRDefault="00D805E1" w:rsidP="00D805E1">
      <w:pPr>
        <w:ind w:left="1080"/>
        <w:rPr>
          <w:rFonts w:asciiTheme="minorHAnsi" w:hAnsiTheme="minorHAnsi" w:cstheme="minorHAnsi"/>
          <w:color w:val="000000" w:themeColor="text1"/>
        </w:rPr>
      </w:pPr>
    </w:p>
    <w:p w14:paraId="3D924505" w14:textId="77777777" w:rsidR="00D805E1" w:rsidRDefault="00D805E1" w:rsidP="00D805E1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color w:val="000000" w:themeColor="text1"/>
        </w:rPr>
        <w:t xml:space="preserve">If the equation cannot be written in the form </w:t>
      </w:r>
      <w:r w:rsidR="00DD6116" w:rsidRPr="00E16131">
        <w:rPr>
          <w:rFonts w:asciiTheme="minorHAnsi" w:hAnsiTheme="minorHAnsi" w:cstheme="minorHAnsi"/>
          <w:color w:val="000000" w:themeColor="text1"/>
          <w:position w:val="-12"/>
        </w:rPr>
        <w:object w:dxaOrig="1480" w:dyaOrig="360" w14:anchorId="506688F4">
          <v:shape id="_x0000_i1047" type="#_x0000_t75" alt="log subscript b u equals log subscript b v" style="width:74pt;height:18pt" o:ole="">
            <v:imagedata r:id="rId42" o:title=""/>
          </v:shape>
          <o:OLEObject Type="Embed" ProgID="Equation.DSMT4" ShapeID="_x0000_i1047" DrawAspect="Content" ObjectID="_1746266166" r:id="rId45"/>
        </w:object>
      </w:r>
      <w:r w:rsidRPr="00E16131">
        <w:rPr>
          <w:rFonts w:asciiTheme="minorHAnsi" w:hAnsiTheme="minorHAnsi" w:cstheme="minorHAnsi"/>
          <w:color w:val="000000" w:themeColor="text1"/>
        </w:rPr>
        <w:t>:</w:t>
      </w:r>
    </w:p>
    <w:p w14:paraId="2F6E95D4" w14:textId="77777777"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Determine the domain of the variable.</w:t>
      </w:r>
    </w:p>
    <w:p w14:paraId="4076A4A8" w14:textId="77777777"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Use Properties of Logarithms to combine all logarithms and write as a single logarithm if needed.</w:t>
      </w:r>
    </w:p>
    <w:p w14:paraId="2297952E" w14:textId="77777777"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Use the Definition of a Logarithmic Function to rewrite the equation in exponential form.</w:t>
      </w:r>
    </w:p>
    <w:p w14:paraId="2C42B884" w14:textId="77777777"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Solve for the given variable.</w:t>
      </w:r>
    </w:p>
    <w:p w14:paraId="16AD5947" w14:textId="77777777" w:rsidR="00D805E1" w:rsidRPr="00D805E1" w:rsidRDefault="00D805E1" w:rsidP="00D805E1">
      <w:pPr>
        <w:pStyle w:val="ListParagraph"/>
        <w:numPr>
          <w:ilvl w:val="0"/>
          <w:numId w:val="33"/>
        </w:numPr>
        <w:rPr>
          <w:rFonts w:asciiTheme="minorHAnsi" w:hAnsiTheme="minorHAnsi" w:cstheme="minorHAnsi"/>
          <w:color w:val="000000" w:themeColor="text1"/>
        </w:rPr>
      </w:pPr>
      <w:r w:rsidRPr="00D805E1">
        <w:rPr>
          <w:rFonts w:asciiTheme="minorHAnsi" w:hAnsiTheme="minorHAnsi" w:cstheme="minorHAnsi"/>
          <w:color w:val="000000" w:themeColor="text1"/>
        </w:rPr>
        <w:t>Check for any extraneous solutions. Verify that each solution is in the domain of the variable.</w:t>
      </w:r>
    </w:p>
    <w:p w14:paraId="1346AA8C" w14:textId="77777777" w:rsidR="000A5422" w:rsidRPr="00E16131" w:rsidRDefault="000A5422" w:rsidP="00EC7ADC">
      <w:pPr>
        <w:rPr>
          <w:rFonts w:asciiTheme="minorHAnsi" w:hAnsiTheme="minorHAnsi" w:cstheme="minorHAnsi"/>
          <w:b/>
          <w:color w:val="000000" w:themeColor="text1"/>
        </w:rPr>
      </w:pPr>
    </w:p>
    <w:p w14:paraId="190987B7" w14:textId="77777777" w:rsidR="002902B8" w:rsidRPr="00E16131" w:rsidRDefault="00030552" w:rsidP="00EC7ADC">
      <w:pPr>
        <w:rPr>
          <w:rFonts w:asciiTheme="minorHAnsi" w:hAnsiTheme="minorHAnsi" w:cstheme="minorHAnsi"/>
          <w:color w:val="000000" w:themeColor="text1"/>
        </w:rPr>
      </w:pPr>
      <w:r w:rsidRPr="00E16131">
        <w:rPr>
          <w:rFonts w:asciiTheme="minorHAnsi" w:hAnsiTheme="minorHAnsi" w:cstheme="minorHAnsi"/>
          <w:b/>
          <w:color w:val="000000" w:themeColor="text1"/>
        </w:rPr>
        <w:t>When solving logarithmic equations, it is important to always verify the</w:t>
      </w:r>
      <w:r w:rsidR="008B791E" w:rsidRPr="00E16131">
        <w:rPr>
          <w:rFonts w:asciiTheme="minorHAnsi" w:hAnsiTheme="minorHAnsi" w:cstheme="minorHAnsi"/>
          <w:b/>
          <w:color w:val="000000" w:themeColor="text1"/>
        </w:rPr>
        <w:t xml:space="preserve"> solutions.  The process of solving l</w:t>
      </w:r>
      <w:r w:rsidRPr="00E16131">
        <w:rPr>
          <w:rFonts w:asciiTheme="minorHAnsi" w:hAnsiTheme="minorHAnsi" w:cstheme="minorHAnsi"/>
          <w:b/>
          <w:color w:val="000000" w:themeColor="text1"/>
        </w:rPr>
        <w:t xml:space="preserve">ogarithmic equations often </w:t>
      </w:r>
      <w:r w:rsidR="008B791E" w:rsidRPr="00E16131">
        <w:rPr>
          <w:rFonts w:asciiTheme="minorHAnsi" w:hAnsiTheme="minorHAnsi" w:cstheme="minorHAnsi"/>
          <w:b/>
          <w:color w:val="000000" w:themeColor="text1"/>
        </w:rPr>
        <w:t>produces</w:t>
      </w:r>
      <w:r w:rsidRPr="00E16131">
        <w:rPr>
          <w:rFonts w:asciiTheme="minorHAnsi" w:hAnsiTheme="minorHAnsi" w:cstheme="minorHAnsi"/>
          <w:b/>
          <w:color w:val="000000" w:themeColor="text1"/>
        </w:rPr>
        <w:t xml:space="preserve"> extraneous solutions.</w:t>
      </w:r>
      <w:r w:rsidR="00D805E1" w:rsidRPr="00E16131">
        <w:rPr>
          <w:rFonts w:asciiTheme="minorHAnsi" w:hAnsiTheme="minorHAnsi" w:cstheme="minorHAnsi"/>
          <w:color w:val="000000" w:themeColor="text1"/>
        </w:rPr>
        <w:t xml:space="preserve"> </w:t>
      </w:r>
    </w:p>
    <w:p w14:paraId="1DA83C91" w14:textId="77777777" w:rsidR="00030552" w:rsidRPr="00E16131" w:rsidRDefault="00030552" w:rsidP="002F4E87">
      <w:pPr>
        <w:rPr>
          <w:rFonts w:asciiTheme="minorHAnsi" w:hAnsiTheme="minorHAnsi" w:cstheme="minorHAnsi"/>
          <w:color w:val="000000" w:themeColor="text1"/>
        </w:rPr>
      </w:pPr>
    </w:p>
    <w:sectPr w:rsidR="00030552" w:rsidRPr="00E16131" w:rsidSect="00E16131">
      <w:headerReference w:type="default" r:id="rId46"/>
      <w:pgSz w:w="12240" w:h="15840"/>
      <w:pgMar w:top="1008" w:right="1008" w:bottom="1008" w:left="1440" w:header="720" w:footer="720" w:gutter="0"/>
      <w:pgNumType w:start="3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A2AC2" w14:textId="77777777" w:rsidR="00B10DB7" w:rsidRDefault="00B10DB7">
      <w:r>
        <w:separator/>
      </w:r>
    </w:p>
  </w:endnote>
  <w:endnote w:type="continuationSeparator" w:id="0">
    <w:p w14:paraId="1D822443" w14:textId="77777777" w:rsidR="00B10DB7" w:rsidRDefault="00B10D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3A31F5" w14:textId="77777777" w:rsidR="00B10DB7" w:rsidRDefault="00B10DB7">
      <w:r>
        <w:separator/>
      </w:r>
    </w:p>
  </w:footnote>
  <w:footnote w:type="continuationSeparator" w:id="0">
    <w:p w14:paraId="0EF8D2CF" w14:textId="77777777" w:rsidR="00B10DB7" w:rsidRDefault="00B10D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E76009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2225DB0"/>
    <w:multiLevelType w:val="hybridMultilevel"/>
    <w:tmpl w:val="95464802"/>
    <w:lvl w:ilvl="0" w:tplc="3236A4AA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22E25FF2"/>
    <w:multiLevelType w:val="hybridMultilevel"/>
    <w:tmpl w:val="1D640E5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AFC447C"/>
    <w:multiLevelType w:val="hybridMultilevel"/>
    <w:tmpl w:val="FE606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0655FE3"/>
    <w:multiLevelType w:val="hybridMultilevel"/>
    <w:tmpl w:val="92E25E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6D4244B3"/>
    <w:multiLevelType w:val="hybridMultilevel"/>
    <w:tmpl w:val="66A2F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89F357E"/>
    <w:multiLevelType w:val="hybridMultilevel"/>
    <w:tmpl w:val="4B4C010E"/>
    <w:lvl w:ilvl="0" w:tplc="7D50FB88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7E600CD4"/>
    <w:multiLevelType w:val="hybridMultilevel"/>
    <w:tmpl w:val="6A269D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5206443">
    <w:abstractNumId w:val="2"/>
  </w:num>
  <w:num w:numId="2" w16cid:durableId="980813420">
    <w:abstractNumId w:val="10"/>
  </w:num>
  <w:num w:numId="3" w16cid:durableId="941493859">
    <w:abstractNumId w:val="28"/>
  </w:num>
  <w:num w:numId="4" w16cid:durableId="292519774">
    <w:abstractNumId w:val="15"/>
  </w:num>
  <w:num w:numId="5" w16cid:durableId="1475292082">
    <w:abstractNumId w:val="5"/>
  </w:num>
  <w:num w:numId="6" w16cid:durableId="1882399870">
    <w:abstractNumId w:val="27"/>
  </w:num>
  <w:num w:numId="7" w16cid:durableId="1009067010">
    <w:abstractNumId w:val="22"/>
  </w:num>
  <w:num w:numId="8" w16cid:durableId="1100372152">
    <w:abstractNumId w:val="30"/>
  </w:num>
  <w:num w:numId="9" w16cid:durableId="988558263">
    <w:abstractNumId w:val="20"/>
  </w:num>
  <w:num w:numId="10" w16cid:durableId="283926023">
    <w:abstractNumId w:val="13"/>
  </w:num>
  <w:num w:numId="11" w16cid:durableId="1087264659">
    <w:abstractNumId w:val="19"/>
  </w:num>
  <w:num w:numId="12" w16cid:durableId="1805343761">
    <w:abstractNumId w:val="12"/>
  </w:num>
  <w:num w:numId="13" w16cid:durableId="1473594490">
    <w:abstractNumId w:val="17"/>
  </w:num>
  <w:num w:numId="14" w16cid:durableId="1739012663">
    <w:abstractNumId w:val="25"/>
  </w:num>
  <w:num w:numId="15" w16cid:durableId="1734039584">
    <w:abstractNumId w:val="1"/>
  </w:num>
  <w:num w:numId="16" w16cid:durableId="390925506">
    <w:abstractNumId w:val="8"/>
  </w:num>
  <w:num w:numId="17" w16cid:durableId="1394159874">
    <w:abstractNumId w:val="9"/>
  </w:num>
  <w:num w:numId="18" w16cid:durableId="1596472686">
    <w:abstractNumId w:val="4"/>
  </w:num>
  <w:num w:numId="19" w16cid:durableId="1841774552">
    <w:abstractNumId w:val="26"/>
  </w:num>
  <w:num w:numId="20" w16cid:durableId="1113742153">
    <w:abstractNumId w:val="0"/>
  </w:num>
  <w:num w:numId="21" w16cid:durableId="86926899">
    <w:abstractNumId w:val="7"/>
  </w:num>
  <w:num w:numId="22" w16cid:durableId="1778713512">
    <w:abstractNumId w:val="32"/>
  </w:num>
  <w:num w:numId="23" w16cid:durableId="1005858110">
    <w:abstractNumId w:val="14"/>
  </w:num>
  <w:num w:numId="24" w16cid:durableId="1398942667">
    <w:abstractNumId w:val="16"/>
  </w:num>
  <w:num w:numId="25" w16cid:durableId="638458814">
    <w:abstractNumId w:val="11"/>
  </w:num>
  <w:num w:numId="26" w16cid:durableId="519271660">
    <w:abstractNumId w:val="24"/>
  </w:num>
  <w:num w:numId="27" w16cid:durableId="219176808">
    <w:abstractNumId w:val="6"/>
  </w:num>
  <w:num w:numId="28" w16cid:durableId="780418775">
    <w:abstractNumId w:val="31"/>
  </w:num>
  <w:num w:numId="29" w16cid:durableId="150870984">
    <w:abstractNumId w:val="23"/>
  </w:num>
  <w:num w:numId="30" w16cid:durableId="76444910">
    <w:abstractNumId w:val="3"/>
  </w:num>
  <w:num w:numId="31" w16cid:durableId="1527328674">
    <w:abstractNumId w:val="29"/>
  </w:num>
  <w:num w:numId="32" w16cid:durableId="337657145">
    <w:abstractNumId w:val="18"/>
  </w:num>
  <w:num w:numId="33" w16cid:durableId="1939754340">
    <w:abstractNumId w:val="2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1EAF"/>
    <w:rsid w:val="00006C32"/>
    <w:rsid w:val="000127BF"/>
    <w:rsid w:val="00013A7A"/>
    <w:rsid w:val="00013CA6"/>
    <w:rsid w:val="00017121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4F8E"/>
    <w:rsid w:val="00047380"/>
    <w:rsid w:val="00047C49"/>
    <w:rsid w:val="0005024F"/>
    <w:rsid w:val="0005717D"/>
    <w:rsid w:val="000578E4"/>
    <w:rsid w:val="00057D54"/>
    <w:rsid w:val="00064AEC"/>
    <w:rsid w:val="0006532B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A5422"/>
    <w:rsid w:val="000A736E"/>
    <w:rsid w:val="000B08DB"/>
    <w:rsid w:val="000B222C"/>
    <w:rsid w:val="000B66FF"/>
    <w:rsid w:val="000C17C3"/>
    <w:rsid w:val="000C6C48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0F259E"/>
    <w:rsid w:val="001164DC"/>
    <w:rsid w:val="00116D8F"/>
    <w:rsid w:val="00122517"/>
    <w:rsid w:val="00125D1B"/>
    <w:rsid w:val="00126985"/>
    <w:rsid w:val="00126F5F"/>
    <w:rsid w:val="0013455F"/>
    <w:rsid w:val="00134A26"/>
    <w:rsid w:val="00136888"/>
    <w:rsid w:val="00142998"/>
    <w:rsid w:val="0014329F"/>
    <w:rsid w:val="00143B83"/>
    <w:rsid w:val="00147791"/>
    <w:rsid w:val="00150D90"/>
    <w:rsid w:val="001643DE"/>
    <w:rsid w:val="00164450"/>
    <w:rsid w:val="00167D93"/>
    <w:rsid w:val="00170C1F"/>
    <w:rsid w:val="00172513"/>
    <w:rsid w:val="001730B1"/>
    <w:rsid w:val="001836D0"/>
    <w:rsid w:val="0019010F"/>
    <w:rsid w:val="00191058"/>
    <w:rsid w:val="001966A4"/>
    <w:rsid w:val="00196E60"/>
    <w:rsid w:val="00197DD7"/>
    <w:rsid w:val="00197E7C"/>
    <w:rsid w:val="00197EB2"/>
    <w:rsid w:val="001A0951"/>
    <w:rsid w:val="001A0B5A"/>
    <w:rsid w:val="001A6EDA"/>
    <w:rsid w:val="001A7287"/>
    <w:rsid w:val="001A76C7"/>
    <w:rsid w:val="001C12D2"/>
    <w:rsid w:val="001C3EAC"/>
    <w:rsid w:val="001C5892"/>
    <w:rsid w:val="001D2CC8"/>
    <w:rsid w:val="001D3536"/>
    <w:rsid w:val="001E0D18"/>
    <w:rsid w:val="001E1462"/>
    <w:rsid w:val="001E4106"/>
    <w:rsid w:val="001F039E"/>
    <w:rsid w:val="001F31DE"/>
    <w:rsid w:val="001F78B0"/>
    <w:rsid w:val="00202618"/>
    <w:rsid w:val="00203394"/>
    <w:rsid w:val="0020339A"/>
    <w:rsid w:val="002042E7"/>
    <w:rsid w:val="00204EB1"/>
    <w:rsid w:val="0020510D"/>
    <w:rsid w:val="00205EBF"/>
    <w:rsid w:val="00206C6E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1E42"/>
    <w:rsid w:val="00233353"/>
    <w:rsid w:val="0023406C"/>
    <w:rsid w:val="00235E9B"/>
    <w:rsid w:val="00240245"/>
    <w:rsid w:val="0024024F"/>
    <w:rsid w:val="00240998"/>
    <w:rsid w:val="00245768"/>
    <w:rsid w:val="00246C5A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0F41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C0D"/>
    <w:rsid w:val="002B1E9F"/>
    <w:rsid w:val="002B5558"/>
    <w:rsid w:val="002C6E0C"/>
    <w:rsid w:val="002D06E1"/>
    <w:rsid w:val="002D10BA"/>
    <w:rsid w:val="002D165C"/>
    <w:rsid w:val="002D3231"/>
    <w:rsid w:val="002D411C"/>
    <w:rsid w:val="002D7E55"/>
    <w:rsid w:val="002E14C8"/>
    <w:rsid w:val="002E154A"/>
    <w:rsid w:val="002E487D"/>
    <w:rsid w:val="002E4EE4"/>
    <w:rsid w:val="002E673F"/>
    <w:rsid w:val="002F028D"/>
    <w:rsid w:val="002F2355"/>
    <w:rsid w:val="002F4E87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1B41"/>
    <w:rsid w:val="00341F0F"/>
    <w:rsid w:val="00343A63"/>
    <w:rsid w:val="0034600D"/>
    <w:rsid w:val="00351A0E"/>
    <w:rsid w:val="0035309C"/>
    <w:rsid w:val="003535E4"/>
    <w:rsid w:val="0035452E"/>
    <w:rsid w:val="003553E0"/>
    <w:rsid w:val="00356453"/>
    <w:rsid w:val="00356FB6"/>
    <w:rsid w:val="00361EFF"/>
    <w:rsid w:val="0036356A"/>
    <w:rsid w:val="003671FF"/>
    <w:rsid w:val="00370C00"/>
    <w:rsid w:val="00371EC5"/>
    <w:rsid w:val="00377089"/>
    <w:rsid w:val="00377174"/>
    <w:rsid w:val="00381874"/>
    <w:rsid w:val="00381C0B"/>
    <w:rsid w:val="00382811"/>
    <w:rsid w:val="00384DB4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D303D"/>
    <w:rsid w:val="003D3976"/>
    <w:rsid w:val="003E35F0"/>
    <w:rsid w:val="003E38A1"/>
    <w:rsid w:val="003E3C73"/>
    <w:rsid w:val="003F0AC0"/>
    <w:rsid w:val="003F31BC"/>
    <w:rsid w:val="003F6622"/>
    <w:rsid w:val="003F7D7F"/>
    <w:rsid w:val="0040722A"/>
    <w:rsid w:val="00407C09"/>
    <w:rsid w:val="00410E0A"/>
    <w:rsid w:val="00410E89"/>
    <w:rsid w:val="004156CC"/>
    <w:rsid w:val="004176E2"/>
    <w:rsid w:val="004203F5"/>
    <w:rsid w:val="0042462A"/>
    <w:rsid w:val="0042549C"/>
    <w:rsid w:val="00431274"/>
    <w:rsid w:val="00433512"/>
    <w:rsid w:val="004342E7"/>
    <w:rsid w:val="00434CCE"/>
    <w:rsid w:val="00437333"/>
    <w:rsid w:val="00440DC8"/>
    <w:rsid w:val="00441065"/>
    <w:rsid w:val="0044311D"/>
    <w:rsid w:val="00450FB2"/>
    <w:rsid w:val="00451BE6"/>
    <w:rsid w:val="00453195"/>
    <w:rsid w:val="0045386D"/>
    <w:rsid w:val="0045760E"/>
    <w:rsid w:val="0045768F"/>
    <w:rsid w:val="00461663"/>
    <w:rsid w:val="00462593"/>
    <w:rsid w:val="0046271C"/>
    <w:rsid w:val="00466D24"/>
    <w:rsid w:val="00467811"/>
    <w:rsid w:val="00474B4D"/>
    <w:rsid w:val="00477FB7"/>
    <w:rsid w:val="004806AB"/>
    <w:rsid w:val="004842DA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D6AAB"/>
    <w:rsid w:val="004E1490"/>
    <w:rsid w:val="004E4681"/>
    <w:rsid w:val="004E5B2D"/>
    <w:rsid w:val="004E763E"/>
    <w:rsid w:val="004E7E03"/>
    <w:rsid w:val="004F1693"/>
    <w:rsid w:val="004F2730"/>
    <w:rsid w:val="004F2E28"/>
    <w:rsid w:val="004F44ED"/>
    <w:rsid w:val="00500983"/>
    <w:rsid w:val="0050401E"/>
    <w:rsid w:val="00506073"/>
    <w:rsid w:val="00513220"/>
    <w:rsid w:val="00515F05"/>
    <w:rsid w:val="00516589"/>
    <w:rsid w:val="00517AC7"/>
    <w:rsid w:val="00520F47"/>
    <w:rsid w:val="00525635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717"/>
    <w:rsid w:val="0058090B"/>
    <w:rsid w:val="00582F9F"/>
    <w:rsid w:val="00585984"/>
    <w:rsid w:val="005870D3"/>
    <w:rsid w:val="00591259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371"/>
    <w:rsid w:val="005E4835"/>
    <w:rsid w:val="005F3DA0"/>
    <w:rsid w:val="005F6605"/>
    <w:rsid w:val="0060137D"/>
    <w:rsid w:val="00606406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3CE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65D35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94C3E"/>
    <w:rsid w:val="006A1213"/>
    <w:rsid w:val="006A15BC"/>
    <w:rsid w:val="006A2181"/>
    <w:rsid w:val="006A3493"/>
    <w:rsid w:val="006A3FD0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E6957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6D06"/>
    <w:rsid w:val="00720470"/>
    <w:rsid w:val="00723764"/>
    <w:rsid w:val="007268E2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555"/>
    <w:rsid w:val="00783895"/>
    <w:rsid w:val="00786E09"/>
    <w:rsid w:val="00787256"/>
    <w:rsid w:val="00793885"/>
    <w:rsid w:val="00797C6B"/>
    <w:rsid w:val="00797FE6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001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246CA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5524A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5FFD"/>
    <w:rsid w:val="008A603D"/>
    <w:rsid w:val="008B543B"/>
    <w:rsid w:val="008B791E"/>
    <w:rsid w:val="008C2CF0"/>
    <w:rsid w:val="008C46E5"/>
    <w:rsid w:val="008C48BE"/>
    <w:rsid w:val="008C553F"/>
    <w:rsid w:val="008C7EE9"/>
    <w:rsid w:val="008D0BA7"/>
    <w:rsid w:val="008D0ED5"/>
    <w:rsid w:val="008D4183"/>
    <w:rsid w:val="008D472F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576"/>
    <w:rsid w:val="009137EA"/>
    <w:rsid w:val="0092053A"/>
    <w:rsid w:val="00920899"/>
    <w:rsid w:val="00920F47"/>
    <w:rsid w:val="00922B74"/>
    <w:rsid w:val="00922DE1"/>
    <w:rsid w:val="0092666B"/>
    <w:rsid w:val="00927122"/>
    <w:rsid w:val="00933F28"/>
    <w:rsid w:val="00940FE5"/>
    <w:rsid w:val="00942625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50F2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0311"/>
    <w:rsid w:val="009A54A8"/>
    <w:rsid w:val="009B471B"/>
    <w:rsid w:val="009B70AB"/>
    <w:rsid w:val="009C7B63"/>
    <w:rsid w:val="009D2748"/>
    <w:rsid w:val="009F3E77"/>
    <w:rsid w:val="009F6F3B"/>
    <w:rsid w:val="009F6F8C"/>
    <w:rsid w:val="009F7828"/>
    <w:rsid w:val="009F7F09"/>
    <w:rsid w:val="009F7FAF"/>
    <w:rsid w:val="00A0335E"/>
    <w:rsid w:val="00A0382D"/>
    <w:rsid w:val="00A04F98"/>
    <w:rsid w:val="00A2271D"/>
    <w:rsid w:val="00A233FA"/>
    <w:rsid w:val="00A31AC1"/>
    <w:rsid w:val="00A349BE"/>
    <w:rsid w:val="00A41282"/>
    <w:rsid w:val="00A45D7C"/>
    <w:rsid w:val="00A478FB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94F0B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1125"/>
    <w:rsid w:val="00B02D45"/>
    <w:rsid w:val="00B036F2"/>
    <w:rsid w:val="00B0677D"/>
    <w:rsid w:val="00B10D7F"/>
    <w:rsid w:val="00B10DB7"/>
    <w:rsid w:val="00B14845"/>
    <w:rsid w:val="00B14F98"/>
    <w:rsid w:val="00B15548"/>
    <w:rsid w:val="00B16C16"/>
    <w:rsid w:val="00B17250"/>
    <w:rsid w:val="00B268DF"/>
    <w:rsid w:val="00B308A1"/>
    <w:rsid w:val="00B32162"/>
    <w:rsid w:val="00B33084"/>
    <w:rsid w:val="00B33716"/>
    <w:rsid w:val="00B41BE1"/>
    <w:rsid w:val="00B42B76"/>
    <w:rsid w:val="00B44DE7"/>
    <w:rsid w:val="00B461E3"/>
    <w:rsid w:val="00B47260"/>
    <w:rsid w:val="00B50D1A"/>
    <w:rsid w:val="00B532E5"/>
    <w:rsid w:val="00B60D14"/>
    <w:rsid w:val="00B6202F"/>
    <w:rsid w:val="00B6777D"/>
    <w:rsid w:val="00B7049A"/>
    <w:rsid w:val="00B75AAC"/>
    <w:rsid w:val="00B7636B"/>
    <w:rsid w:val="00B77AF7"/>
    <w:rsid w:val="00B80868"/>
    <w:rsid w:val="00B817F0"/>
    <w:rsid w:val="00B81C6C"/>
    <w:rsid w:val="00B91340"/>
    <w:rsid w:val="00B9253B"/>
    <w:rsid w:val="00B94015"/>
    <w:rsid w:val="00B94669"/>
    <w:rsid w:val="00BA0FA4"/>
    <w:rsid w:val="00BA5B0B"/>
    <w:rsid w:val="00BA71FF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DB8"/>
    <w:rsid w:val="00BF4A24"/>
    <w:rsid w:val="00BF6008"/>
    <w:rsid w:val="00C01465"/>
    <w:rsid w:val="00C03E76"/>
    <w:rsid w:val="00C0525B"/>
    <w:rsid w:val="00C067C4"/>
    <w:rsid w:val="00C1052A"/>
    <w:rsid w:val="00C11A5D"/>
    <w:rsid w:val="00C127F4"/>
    <w:rsid w:val="00C14F0D"/>
    <w:rsid w:val="00C16F53"/>
    <w:rsid w:val="00C22412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A065B"/>
    <w:rsid w:val="00CB3900"/>
    <w:rsid w:val="00CC141B"/>
    <w:rsid w:val="00CC3CBC"/>
    <w:rsid w:val="00CC7D6B"/>
    <w:rsid w:val="00CE07F4"/>
    <w:rsid w:val="00CE2F5D"/>
    <w:rsid w:val="00CE5DF7"/>
    <w:rsid w:val="00CE6B32"/>
    <w:rsid w:val="00CF00F2"/>
    <w:rsid w:val="00CF3976"/>
    <w:rsid w:val="00D02E9F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42D84"/>
    <w:rsid w:val="00D50708"/>
    <w:rsid w:val="00D51B3F"/>
    <w:rsid w:val="00D55931"/>
    <w:rsid w:val="00D567C9"/>
    <w:rsid w:val="00D60017"/>
    <w:rsid w:val="00D62883"/>
    <w:rsid w:val="00D6673D"/>
    <w:rsid w:val="00D7443E"/>
    <w:rsid w:val="00D77BBE"/>
    <w:rsid w:val="00D805E1"/>
    <w:rsid w:val="00D813DC"/>
    <w:rsid w:val="00D81792"/>
    <w:rsid w:val="00D81E52"/>
    <w:rsid w:val="00D84887"/>
    <w:rsid w:val="00D93BFB"/>
    <w:rsid w:val="00D956DB"/>
    <w:rsid w:val="00D95986"/>
    <w:rsid w:val="00DA1F19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116"/>
    <w:rsid w:val="00DD6CC5"/>
    <w:rsid w:val="00DE08E2"/>
    <w:rsid w:val="00DE0A58"/>
    <w:rsid w:val="00DE2CA7"/>
    <w:rsid w:val="00DE3203"/>
    <w:rsid w:val="00DE4F02"/>
    <w:rsid w:val="00DE69F7"/>
    <w:rsid w:val="00DE759C"/>
    <w:rsid w:val="00DE7640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4671"/>
    <w:rsid w:val="00E051C9"/>
    <w:rsid w:val="00E1368D"/>
    <w:rsid w:val="00E144FD"/>
    <w:rsid w:val="00E16131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6770"/>
    <w:rsid w:val="00E57F46"/>
    <w:rsid w:val="00E60EBD"/>
    <w:rsid w:val="00E662F2"/>
    <w:rsid w:val="00E66AAD"/>
    <w:rsid w:val="00E70D0B"/>
    <w:rsid w:val="00E74260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A52E5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0D4F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202D7"/>
    <w:rsid w:val="00F21117"/>
    <w:rsid w:val="00F24278"/>
    <w:rsid w:val="00F31A7D"/>
    <w:rsid w:val="00F3748E"/>
    <w:rsid w:val="00F374E7"/>
    <w:rsid w:val="00F37E66"/>
    <w:rsid w:val="00F4047C"/>
    <w:rsid w:val="00F45546"/>
    <w:rsid w:val="00F53C00"/>
    <w:rsid w:val="00F55660"/>
    <w:rsid w:val="00F57AE5"/>
    <w:rsid w:val="00F62898"/>
    <w:rsid w:val="00F6387B"/>
    <w:rsid w:val="00F64181"/>
    <w:rsid w:val="00F643F2"/>
    <w:rsid w:val="00F64663"/>
    <w:rsid w:val="00F66EA1"/>
    <w:rsid w:val="00F74476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8DE"/>
    <w:rsid w:val="00FB5A44"/>
    <w:rsid w:val="00FB5C6E"/>
    <w:rsid w:val="00FB7616"/>
    <w:rsid w:val="00FC7385"/>
    <w:rsid w:val="00FC79D2"/>
    <w:rsid w:val="00FD15F0"/>
    <w:rsid w:val="00FD5E04"/>
    <w:rsid w:val="00FE0A62"/>
    <w:rsid w:val="00FE21D7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43DBDFD"/>
  <w15:chartTrackingRefBased/>
  <w15:docId w15:val="{6688E300-B741-4EF9-94F6-67A77E11C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6532B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E16131"/>
    <w:pPr>
      <w:ind w:left="720"/>
      <w:contextualSpacing/>
    </w:pPr>
  </w:style>
  <w:style w:type="paragraph" w:styleId="Title">
    <w:name w:val="Title"/>
    <w:basedOn w:val="Normal"/>
    <w:next w:val="Normal"/>
    <w:link w:val="TitleChar"/>
    <w:qFormat/>
    <w:rsid w:val="00D805E1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D805E1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380D2B-E864-4026-B7D6-C084AE86E9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6</Words>
  <Characters>2172</Characters>
  <Application>Microsoft Office Word</Application>
  <DocSecurity>0</DocSecurity>
  <Lines>21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3</cp:revision>
  <cp:lastPrinted>2019-04-11T13:47:00Z</cp:lastPrinted>
  <dcterms:created xsi:type="dcterms:W3CDTF">2023-05-22T17:24:00Z</dcterms:created>
  <dcterms:modified xsi:type="dcterms:W3CDTF">2023-05-22T17:48:00Z</dcterms:modified>
</cp:coreProperties>
</file>